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0" r:id="rId2"/>
    <p:sldId id="301" r:id="rId3"/>
    <p:sldId id="303" r:id="rId4"/>
    <p:sldId id="302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04" r:id="rId21"/>
    <p:sldId id="322" r:id="rId22"/>
    <p:sldId id="323" r:id="rId23"/>
    <p:sldId id="324" r:id="rId24"/>
    <p:sldId id="325" r:id="rId25"/>
    <p:sldId id="305" r:id="rId26"/>
    <p:sldId id="306" r:id="rId27"/>
    <p:sldId id="326" r:id="rId28"/>
    <p:sldId id="327" r:id="rId29"/>
    <p:sldId id="328" r:id="rId30"/>
    <p:sldId id="329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uong Hung" initials="DH" lastIdx="1" clrIdx="0">
    <p:extLst>
      <p:ext uri="{19B8F6BF-5375-455C-9EA6-DF929625EA0E}">
        <p15:presenceInfo xmlns:p15="http://schemas.microsoft.com/office/powerpoint/2012/main" userId="159ce12b0739129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000099"/>
    <a:srgbClr val="FCFFEB"/>
    <a:srgbClr val="0000FF"/>
    <a:srgbClr val="3333FF"/>
    <a:srgbClr val="CCECFF"/>
    <a:srgbClr val="DFFED2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309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44" y="3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1AB05-D0AD-4661-A563-ED0A973E87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4F8AAF-B3D6-43E0-8BE6-ACC045CA8D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ED0CB0-ACD0-4F2D-999E-A38C11D61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35AAC0-AB66-45C6-8716-DDDEB5A1E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25496D-219E-4DC5-B6CB-0D09372B8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B525EB-EDE9-454B-97E8-BA4EA8A5BD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3406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2292" y="1"/>
            <a:ext cx="12183770" cy="5143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BD34CDC-813E-42F1-AF2B-E4C69DF07BA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0" y="6343650"/>
            <a:ext cx="12171478" cy="51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655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C3267-A90C-45D6-BA22-0CF355786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A3D663-20CA-49F7-9088-6A48A3D5AB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FDDACA-6EE9-4082-908E-56F4087D93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134AFB-8600-422C-8FE6-3D694E843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D994D0-9BDB-4F1F-A1AB-664075547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083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F261DE-9197-4D26-B4B9-FF0D3913449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83B291-7E96-497B-BF77-354A929E57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0F37F-EFAB-474E-833C-F3A45D4CF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71406C-BE5D-4AF2-A987-F31D5F67F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FF6D1E-FD61-44A6-9E7F-19273399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9496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94324-618A-4DA5-987A-1BA333D19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829741-7706-4FF6-9DA1-5BAD77EB6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4D27C4-AA06-401D-A02E-B9E7C786A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7DDAB8-4858-4218-A8DC-8FD3E20B70B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3406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2292" y="1"/>
            <a:ext cx="12183770" cy="51434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7A1FA8D-21B3-44D8-B273-98A7438BEA8B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5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1129"/>
          <a:stretch>
            <a:fillRect/>
          </a:stretch>
        </p:blipFill>
        <p:spPr>
          <a:xfrm rot="5400000" flipV="1">
            <a:off x="-2751421" y="3330291"/>
            <a:ext cx="5697036" cy="720206"/>
          </a:xfrm>
          <a:custGeom>
            <a:avLst/>
            <a:gdLst>
              <a:gd name="connsiteX0" fmla="*/ 0 w 3316895"/>
              <a:gd name="connsiteY0" fmla="*/ 0 h 1710480"/>
              <a:gd name="connsiteX1" fmla="*/ 0 w 3316895"/>
              <a:gd name="connsiteY1" fmla="*/ 1710480 h 1710480"/>
              <a:gd name="connsiteX2" fmla="*/ 3316895 w 3316895"/>
              <a:gd name="connsiteY2" fmla="*/ 1710480 h 1710480"/>
              <a:gd name="connsiteX3" fmla="*/ 3316895 w 3316895"/>
              <a:gd name="connsiteY3" fmla="*/ 0 h 1710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6895" h="1710480">
                <a:moveTo>
                  <a:pt x="0" y="0"/>
                </a:moveTo>
                <a:lnTo>
                  <a:pt x="0" y="1710480"/>
                </a:lnTo>
                <a:lnTo>
                  <a:pt x="3316895" y="1710480"/>
                </a:lnTo>
                <a:lnTo>
                  <a:pt x="3316895" y="0"/>
                </a:lnTo>
                <a:close/>
              </a:path>
            </a:pathLst>
          </a:cu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02BBA3-2BFD-43FF-B8A0-E55627E9FA9A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0" y="6343650"/>
            <a:ext cx="12171478" cy="51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4682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375C5-0B2B-42C5-8A7D-B896CBF96D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CF36B3-5183-422A-AD77-A0BDC58CCE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94324-618A-4DA5-987A-1BA333D19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829741-7706-4FF6-9DA1-5BAD77EB6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4D27C4-AA06-401D-A02E-B9E7C786A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5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8B002-73E3-4A59-97CF-80D6E2B639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981138-737A-4841-991D-4A6DC18E60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25B2B0-16C2-4497-A60F-28ED6CA050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9DC5C9-9957-4FDF-BF89-2833D58B7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DB18C5-C816-4A36-B672-12859720B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512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3B16FE-AFBF-4941-97DE-A1D2C9219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43DDBE-57EF-48AF-AD79-133927320C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D39D72-66A3-4407-8621-82423B2348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11A51D-CA18-4B33-8FE1-25BC167DB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BD2AA3-3E11-44B8-8421-726D3EB6A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63108C-8C3E-47F3-B675-38C54FF9A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805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834F3-A85C-45D5-8A6A-6F06AD2F9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0BB03-7E04-4A15-9F04-3E57667AE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DC36E7-DB1F-4044-9DF4-57AC3C1584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02FB26-7839-4EF2-9099-450DDC9680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0149131-45CB-4AAD-B16F-CF3E54DC60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432D7F6-EE1D-4AD4-9744-9AEDBDB01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0DB634-987D-4F59-8D47-1C4B935A1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518064A-455F-4C62-8123-2DDC2D165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830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C62BC-2C50-485B-97B0-378993786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AA93BF-A87D-4B1C-ABB9-A67F6BED4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FE16EC-2185-4091-8D15-DBCF6C3CA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CDF470-98F0-4603-A341-9C53C55A3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6198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EEAA94-1BDC-42DD-B24B-C4FA5C707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13B2FC-2C28-419E-8F7B-005F39D58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8D0AE7-0247-4B68-B6B7-C9CA5C7A1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672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71FA3F-BF8D-4D4C-ADB2-5579AACD6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3F2AFD-C213-4B15-9A0E-745342CE2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D9834B-3759-4C6C-AEED-6B13CA338F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64F9FD-D2C6-4CA2-8083-7E832774D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BC3B6B-A0E1-41D3-97AF-D8653D2C3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4B3D31-D4E1-4232-AA98-8EAE7789E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542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9DC08-0059-434E-A005-8567C32A55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759BE8-FACC-4FFF-8F02-32E6E6F704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6B837E-755E-4B80-9050-49344F333A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933D91-2280-4452-B770-9F1222173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19EA15-6A4F-45B2-AC34-7EB39A041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7541D7-3872-4DFC-AC84-07869D29A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067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accent4">
                <a:lumMod val="0"/>
                <a:lumOff val="100000"/>
              </a:schemeClr>
            </a:gs>
            <a:gs pos="100000">
              <a:srgbClr val="FCFFEB"/>
            </a:gs>
            <a:gs pos="0">
              <a:srgbClr val="FFFFFF"/>
            </a:gs>
            <a:gs pos="60000">
              <a:schemeClr val="bg1"/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F2AE268-8DC3-45A7-AC9B-F0654C96B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223FA5-FF0A-4701-89C0-67D667D95F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68BED3-A4CA-478B-8CB8-08D7BF863D0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0ECD91-F9DD-4E35-8C18-96CD1F72971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BDB85B-639E-44C8-B825-D3A7C36C4F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8EB2C0-62B7-4AE6-B9B9-AB1E080B8C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B91FBD-4AD4-42F2-918E-E98DC24A8C70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136525"/>
            <a:ext cx="1162049" cy="519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946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30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415164" y="270607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5960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1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Nhận biết và Áp dụng công thức cộng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0793" y="1685922"/>
                <a:ext cx="11264330" cy="479923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ü"/>
                </a:pP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ương pháp</a:t>
                </a:r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den>
                    </m:f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den>
                    </m:f>
                  </m:oMath>
                </a14:m>
                <a:endParaRPr lang="en-US"/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>
                  <a:solidFill>
                    <a:srgbClr val="1F3763"/>
                  </a:solidFill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93" y="1685922"/>
                <a:ext cx="11264330" cy="4799236"/>
              </a:xfrm>
              <a:prstGeom prst="rect">
                <a:avLst/>
              </a:prstGeom>
              <a:blipFill>
                <a:blip r:embed="rId2"/>
                <a:stretch>
                  <a:fillRect l="-1408" t="-2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985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 Khi đó,</a:t>
                </a:r>
                <a:r>
                  <a:rPr lang="en-US" b="1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/>
                  <a:t>bằng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blipFill>
                <a:blip r:embed="rId2"/>
                <a:stretch>
                  <a:fillRect l="-1134" t="-191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1−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blipFill>
                <a:blip r:embed="rId3"/>
                <a:stretch>
                  <a:fillRect l="-1132" t="-34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14805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dụ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➃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nl-NL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/>
                  <a:t>. Khi đ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/>
                  <a:t> có giá trị bằng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blipFill>
                <a:blip r:embed="rId2"/>
                <a:stretch>
                  <a:fillRect l="-1134" t="-143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:r>
                  <a:rPr lang="en-US"/>
                  <a:t>Ta có: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func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nl-NL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𝑐𝑜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l-NL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r>
                      <a:rPr lang="nl-NL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−1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blipFill>
                <a:blip r:embed="rId3"/>
                <a:stretch>
                  <a:fillRect l="-1132" t="-34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00125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3"/>
            <a:ext cx="11989407" cy="10799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Áp dụng công thức biến đổi tích thành tổng, tổng thành tích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5222" y="2210937"/>
                <a:ext cx="10770414" cy="3935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Phương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áp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/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22" y="2210937"/>
                <a:ext cx="10770414" cy="3935637"/>
              </a:xfrm>
              <a:prstGeom prst="rect">
                <a:avLst/>
              </a:prstGeom>
              <a:blipFill>
                <a:blip r:embed="rId2"/>
                <a:stretch>
                  <a:fillRect l="-1302" t="-3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9996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3"/>
            <a:ext cx="11989407" cy="10799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Áp dụng công thức biến đổi tích thành tổng, tổng thành tích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5222" y="2210937"/>
                <a:ext cx="10770414" cy="3935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Phương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áp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/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22" y="2210937"/>
                <a:ext cx="10770414" cy="3935637"/>
              </a:xfrm>
              <a:prstGeom prst="rect">
                <a:avLst/>
              </a:prstGeom>
              <a:blipFill>
                <a:blip r:embed="rId2"/>
                <a:stretch>
                  <a:fillRect l="-1302" t="-3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105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49117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</a:t>
                </a:r>
                <a:r>
                  <a:rPr lang="nl-NL"/>
                  <a:t>Rút gọn biểu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/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nl-NL"/>
                  <a:t>.</a:t>
                </a:r>
                <a:endParaRPr lang="en-US"/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endParaRPr lang="en-US" sz="2800" dirty="0">
                  <a:solidFill>
                    <a:srgbClr val="800080"/>
                  </a:solidFill>
                  <a:latin typeface="Aarial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80008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800080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491174"/>
              </a:xfrm>
              <a:prstGeom prst="rect">
                <a:avLst/>
              </a:prstGeom>
              <a:blipFill>
                <a:blip r:embed="rId2"/>
                <a:stretch>
                  <a:fillRect l="-108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3170683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>
                            <a:latin typeface="Chu Van An" panose="02020603050405020304" pitchFamily="18" charset="0"/>
                            <a:cs typeface="Chu Van An" panose="02020603050405020304" pitchFamily="18" charset="0"/>
                          </a:rPr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>
                            <a:latin typeface="Chu Van An" panose="02020603050405020304" pitchFamily="18" charset="0"/>
                            <a:cs typeface="Chu Van An" panose="02020603050405020304" pitchFamily="18" charset="0"/>
                          </a:rPr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>
                            <a:latin typeface="Chu Van An" panose="02020603050405020304" pitchFamily="18" charset="0"/>
                            <a:cs typeface="Chu Van An" panose="02020603050405020304" pitchFamily="18" charset="0"/>
                          </a:rPr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nl-NL">
                    <a:latin typeface="Chu Van An" panose="02020603050405020304" pitchFamily="18" charset="0"/>
                    <a:cs typeface="Chu Van An" panose="02020603050405020304" pitchFamily="18" charset="0"/>
                  </a:rPr>
                  <a:t>.</a:t>
                </a:r>
                <a:endParaRPr lang="en-US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  <a:p>
                <a:endParaRPr lang="en-US" dirty="0">
                  <a:latin typeface="Aarial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3170683"/>
                <a:ext cx="11838471" cy="3716497"/>
              </a:xfrm>
              <a:prstGeom prst="rect">
                <a:avLst/>
              </a:prstGeom>
              <a:blipFill>
                <a:blip r:embed="rId3"/>
                <a:stretch>
                  <a:fillRect l="-1132" t="-343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05647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957030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T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957030"/>
              </a:xfrm>
              <a:prstGeom prst="rect">
                <a:avLst/>
              </a:prstGeom>
              <a:blipFill>
                <a:blip r:embed="rId2"/>
                <a:stretch>
                  <a:fillRect l="-1082" t="-566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0439" y="2570005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39" y="2570005"/>
                <a:ext cx="11838471" cy="3716497"/>
              </a:xfrm>
              <a:prstGeom prst="rect">
                <a:avLst/>
              </a:prstGeom>
              <a:blipFill>
                <a:blip r:embed="rId3"/>
                <a:stretch>
                  <a:fillRect l="-874" t="-278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83975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37334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Biểu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</m:oMath>
                </a14:m>
                <a:r>
                  <a:rPr lang="en-US"/>
                  <a:t> đồng nhất với biểu thức nào dưới đây?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373344"/>
              </a:xfrm>
              <a:prstGeom prst="rect">
                <a:avLst/>
              </a:prstGeom>
              <a:blipFill>
                <a:blip r:embed="rId2"/>
                <a:stretch>
                  <a:fillRect l="-1082" b="-1491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0439" y="2887457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2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39" y="2887457"/>
                <a:ext cx="11838471" cy="3716497"/>
              </a:xfrm>
              <a:prstGeom prst="rect">
                <a:avLst/>
              </a:prstGeom>
              <a:blipFill>
                <a:blip r:embed="rId3"/>
                <a:stretch>
                  <a:fillRect l="-874" t="-278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56500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37334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➃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 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vi-VN"/>
                  <a:t>.</a:t>
                </a:r>
                <a:endParaRPr lang="en-US"/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373344"/>
              </a:xfrm>
              <a:prstGeom prst="rect">
                <a:avLst/>
              </a:prstGeom>
              <a:blipFill>
                <a:blip r:embed="rId2"/>
                <a:stretch>
                  <a:fillRect l="-1134" t="-175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2" y="2887457"/>
                <a:ext cx="11813836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/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e>
                    </m:d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1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e>
                    </m:d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1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2" y="2887457"/>
                <a:ext cx="11813836" cy="3716497"/>
              </a:xfrm>
              <a:prstGeom prst="rect">
                <a:avLst/>
              </a:prstGeom>
              <a:blipFill>
                <a:blip r:embed="rId3"/>
                <a:stretch>
                  <a:fillRect l="-1134" t="-278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01302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96566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Kết hợp các công thức lượng 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122C2AE-6C95-421B-96F6-86DD8E47767E}"/>
              </a:ext>
            </a:extLst>
          </p:cNvPr>
          <p:cNvSpPr txBox="1">
            <a:spLocks/>
          </p:cNvSpPr>
          <p:nvPr/>
        </p:nvSpPr>
        <p:spPr>
          <a:xfrm>
            <a:off x="455222" y="2302513"/>
            <a:ext cx="11404682" cy="39356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b="1">
                <a:solidFill>
                  <a:srgbClr val="0000FF"/>
                </a:solidFill>
                <a:ea typeface="Times New Roman" panose="02020603050405020304" pitchFamily="18" charset="0"/>
              </a:rPr>
              <a:t>Phương </a:t>
            </a:r>
            <a:r>
              <a:rPr lang="en-US" b="1" dirty="0" err="1">
                <a:solidFill>
                  <a:srgbClr val="0000FF"/>
                </a:solidFill>
                <a:ea typeface="Times New Roman" panose="02020603050405020304" pitchFamily="18" charset="0"/>
              </a:rPr>
              <a:t>pháp</a:t>
            </a:r>
            <a:r>
              <a:rPr lang="en-US" b="1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1F3763"/>
                </a:solidFill>
                <a:ea typeface="Calibri" panose="020F0502020204030204" pitchFamily="34" charset="0"/>
              </a:rPr>
              <a:t>	</a:t>
            </a:r>
            <a:endParaRPr lang="en-US" b="1" dirty="0">
              <a:solidFill>
                <a:srgbClr val="1F3763"/>
              </a:solidFill>
              <a:latin typeface="Calibri Light" panose="020F0302020204030204" pitchFamily="34" charset="0"/>
              <a:ea typeface="Times New Roman" panose="02020603050405020304" pitchFamily="18" charset="0"/>
            </a:endParaRPr>
          </a:p>
          <a:p>
            <a:pPr marL="0" marR="0" indent="0" algn="just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  <a:buNone/>
            </a:pPr>
            <a:r>
              <a:rPr lang="vi-VN" b="1">
                <a:solidFill>
                  <a:srgbClr val="0000FF"/>
                </a:solidFill>
                <a:ea typeface="Times New Roman" panose="02020603050405020304" pitchFamily="18" charset="0"/>
              </a:rPr>
              <a:t>•</a:t>
            </a:r>
            <a:r>
              <a:rPr lang="en-US" b="1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latin typeface="Aarial"/>
                <a:ea typeface="Times New Roman" panose="02020603050405020304" pitchFamily="18" charset="0"/>
              </a:rPr>
              <a:t>Sử dụng công thức tổng hợp biến đổi lượng giác</a:t>
            </a:r>
            <a:endParaRPr lang="vi-VN" dirty="0">
              <a:latin typeface="Aarial"/>
              <a:ea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156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7" y="1510272"/>
                <a:ext cx="11813836" cy="166041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</a:t>
                </a:r>
                <a:r>
                  <a:rPr lang="en-US"/>
                  <a:t>Giá trị của 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/>
                  <a:t>bằng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7" y="1510272"/>
                <a:ext cx="11813836" cy="1660412"/>
              </a:xfrm>
              <a:prstGeom prst="rect">
                <a:avLst/>
              </a:prstGeom>
              <a:blipFill>
                <a:blip r:embed="rId2"/>
                <a:stretch>
                  <a:fillRect l="-113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3170684"/>
                <a:ext cx="11838471" cy="350634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  <a:endParaRPr lang="en-US"/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/>
                  <a:t>.</a:t>
                </a:r>
              </a:p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3"/>
                  </a:buBlip>
                </a:pPr>
                <a:endParaRPr lang="en-US" b="1" dirty="0">
                  <a:solidFill>
                    <a:srgbClr val="1F3763"/>
                  </a:solidFill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3170684"/>
                <a:ext cx="11838471" cy="3506342"/>
              </a:xfrm>
              <a:prstGeom prst="rect">
                <a:avLst/>
              </a:prstGeom>
              <a:blipFill>
                <a:blip r:embed="rId4"/>
                <a:stretch>
                  <a:fillRect l="-1132" t="-364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6493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295" y="1514113"/>
                <a:ext cx="11750451" cy="149117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Ví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vi-VN" dirty="0">
                    <a:solidFill>
                      <a:srgbClr val="993366"/>
                    </a:solidFill>
                  </a:rPr>
                  <a:t>Đổi số đo cung tròn sang số đo độ:</a:t>
                </a:r>
                <a:endParaRPr lang="en-US" dirty="0">
                  <a:solidFill>
                    <a:srgbClr val="993366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993366"/>
                    </a:solidFill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e)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993366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993366"/>
                        </a:solidFill>
                        <a:latin typeface="Cambria Math" panose="02040503050406030204" pitchFamily="18" charset="0"/>
                      </a:rPr>
                      <m:t>2,3</m:t>
                    </m:r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f)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993366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993366"/>
                        </a:solidFill>
                        <a:latin typeface="Cambria Math" panose="02040503050406030204" pitchFamily="18" charset="0"/>
                      </a:rPr>
                      <m:t>5,6</m:t>
                    </m:r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</a:t>
                </a: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CC0099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CC0099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1514113"/>
                <a:ext cx="11750451" cy="1491174"/>
              </a:xfrm>
              <a:prstGeom prst="rect">
                <a:avLst/>
              </a:prstGeom>
              <a:blipFill>
                <a:blip r:embed="rId2"/>
                <a:stretch>
                  <a:fillRect l="-1296" t="-850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3170683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3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i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0">
                        <a:latin typeface="Cambria Math" panose="02040503050406030204" pitchFamily="18" charset="0"/>
                      </a:rPr>
                      <m:t>=135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50°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920°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3170683"/>
                <a:ext cx="11838471" cy="3716497"/>
              </a:xfrm>
              <a:prstGeom prst="rect">
                <a:avLst/>
              </a:prstGeom>
              <a:blipFill>
                <a:blip r:embed="rId4"/>
                <a:stretch>
                  <a:fillRect l="-1235" t="-212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42739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7" y="1510272"/>
                <a:ext cx="11813836" cy="166041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fr-FR">
                    <a:effectLst/>
                    <a:latin typeface="Palatino Linotype" panose="02040502050505030304" pitchFamily="18" charset="0"/>
                    <a:ea typeface="Calibri" panose="020F0502020204030204" pitchFamily="34" charset="0"/>
                    <a:cs typeface="Chu Van An" panose="02020603050405020304" pitchFamily="18" charset="0"/>
                  </a:rPr>
                  <a:t>Rút gọn biểu thức </a:t>
                </a: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fr-F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fr-F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𝑜𝑠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>
                    <a:effectLst/>
                    <a:latin typeface="Palatino Linotype" panose="02040502050505030304" pitchFamily="18" charset="0"/>
                    <a:ea typeface="Calibri" panose="020F0502020204030204" pitchFamily="34" charset="0"/>
                    <a:cs typeface="Chu Van An" panose="02020603050405020304" pitchFamily="18" charset="0"/>
                  </a:rPr>
                  <a:t> ta được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7" y="1510272"/>
                <a:ext cx="11813836" cy="1660412"/>
              </a:xfrm>
              <a:prstGeom prst="rect">
                <a:avLst/>
              </a:prstGeom>
              <a:blipFill>
                <a:blip r:embed="rId2"/>
                <a:stretch>
                  <a:fillRect l="-1134" t="-401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3170684"/>
                <a:ext cx="11838471" cy="350634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ts val="200"/>
                  </a:spcBef>
                  <a:buBlip>
                    <a:blip r:embed="rId3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i="1"/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en-US" i="1"/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/>
              </a:p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3"/>
                  </a:buBlip>
                </a:pPr>
                <a:endParaRPr lang="en-US" b="1" dirty="0">
                  <a:solidFill>
                    <a:srgbClr val="1F3763"/>
                  </a:solidFill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3170684"/>
                <a:ext cx="11838471" cy="3506342"/>
              </a:xfrm>
              <a:prstGeom prst="rect">
                <a:avLst/>
              </a:prstGeom>
              <a:blipFill>
                <a:blip r:embed="rId4"/>
                <a:stretch>
                  <a:fillRect t="-225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32051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415251"/>
                <a:ext cx="11813836" cy="1320328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fr-FR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/>
                  <a:t>. </a:t>
                </a:r>
                <a:endParaRPr lang="en-US"/>
              </a:p>
              <a:p>
                <a:pPr marL="0" indent="0">
                  <a:buNone/>
                </a:pPr>
                <a:r>
                  <a:rPr lang="fr-FR"/>
                  <a:t>Giá trị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/>
                  <a:t> là:</a:t>
                </a:r>
                <a:endParaRPr lang="en-US"/>
              </a:p>
              <a:p>
                <a:pPr marL="0" indent="0">
                  <a:buNone/>
                </a:pPr>
                <a:endParaRPr lang="en-US" sz="2800" dirty="0">
                  <a:latin typeface="Aarial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415251"/>
                <a:ext cx="11813836" cy="1320328"/>
              </a:xfrm>
              <a:prstGeom prst="rect">
                <a:avLst/>
              </a:prstGeom>
              <a:blipFill>
                <a:blip r:embed="rId2"/>
                <a:stretch>
                  <a:fillRect l="-1237" t="-1826" b="-1187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2816922"/>
                <a:ext cx="11838471" cy="4317175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fr-FR"/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=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2816922"/>
                <a:ext cx="11838471" cy="4317175"/>
              </a:xfrm>
              <a:prstGeom prst="rect">
                <a:avLst/>
              </a:prstGeom>
              <a:blipFill>
                <a:blip r:embed="rId3"/>
                <a:stretch>
                  <a:fillRect l="-1132" t="-2958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8426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415251"/>
                <a:ext cx="11813836" cy="1045445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➃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T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+5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−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/>
                  <a:t>biế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/>
                  <a:t>.</a:t>
                </a:r>
                <a:endParaRPr lang="en-US" sz="2800" dirty="0">
                  <a:latin typeface="Aarial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415251"/>
                <a:ext cx="11813836" cy="1045445"/>
              </a:xfrm>
              <a:prstGeom prst="rect">
                <a:avLst/>
              </a:prstGeom>
              <a:blipFill>
                <a:blip r:embed="rId2"/>
                <a:stretch>
                  <a:fillRect l="-1134" t="-172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2699793"/>
                <a:ext cx="11838471" cy="391504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  <a:endParaRPr lang="en-US" i="1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/>
                  <a:t>. </a:t>
                </a:r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=2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1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Thay vào ta đượ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+5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−2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2699793"/>
                <a:ext cx="11838471" cy="3915048"/>
              </a:xfrm>
              <a:prstGeom prst="rect">
                <a:avLst/>
              </a:prstGeom>
              <a:blipFill>
                <a:blip r:embed="rId3"/>
                <a:stretch>
                  <a:fillRect l="-1132" t="-326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09480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11636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3200" b="1">
                <a:solidFill>
                  <a:srgbClr val="000099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lớn nhất, giá trị nhỏ nhất của biểu thức lượng 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5222" y="2302513"/>
                <a:ext cx="11404682" cy="420746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2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Phương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áp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r>
                  <a:rPr lang="pt-BR"/>
                  <a:t> Sử dụng phương pháp chứng minh đại số quen biết.</a:t>
                </a:r>
                <a:endParaRPr lang="en-US"/>
              </a:p>
              <a:p>
                <a:r>
                  <a:rPr lang="pt-BR"/>
                  <a:t> Sử dụng các tính chất về dấu của giá trị lượng giác một góc.</a:t>
                </a:r>
                <a:endParaRPr lang="en-US"/>
              </a:p>
              <a:p>
                <a:r>
                  <a:rPr lang="pt-BR"/>
                  <a:t> Sử dụng kết quả                                       với mọi số thực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22" y="2302513"/>
                <a:ext cx="11404682" cy="4207469"/>
              </a:xfrm>
              <a:prstGeom prst="rect">
                <a:avLst/>
              </a:prstGeom>
              <a:blipFill>
                <a:blip r:embed="rId3"/>
                <a:stretch>
                  <a:fillRect l="-1229" t="-2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5663FF-C889-4BD9-95A9-F48F54A39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500" y="3990703"/>
          <a:ext cx="3834786" cy="77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279400" progId="Equation.DSMT4">
                  <p:embed/>
                </p:oleObj>
              </mc:Choice>
              <mc:Fallback>
                <p:oleObj name="Equation" r:id="rId6" imgW="1485900" imgH="279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5663FF-C889-4BD9-95A9-F48F54A39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00" y="3990703"/>
                        <a:ext cx="3834786" cy="774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3596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91819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Tìm giá trị nhỏ nhất của biểu thứ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/>
                  <a:t>.</a:t>
                </a:r>
              </a:p>
              <a:p>
                <a:pPr marL="0" indent="0">
                  <a:buNone/>
                </a:pPr>
                <a:r>
                  <a:rPr lang="nl-NL" dirty="0">
                    <a:latin typeface="Aarial"/>
                  </a:rPr>
                  <a:t>	</a:t>
                </a:r>
                <a:endParaRPr lang="en-US" dirty="0">
                  <a:latin typeface="Aarial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latin typeface="Aarial"/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918192"/>
              </a:xfrm>
              <a:prstGeom prst="rect">
                <a:avLst/>
              </a:prstGeom>
              <a:blipFill>
                <a:blip r:embed="rId2"/>
                <a:stretch>
                  <a:fillRect l="-1134" t="-915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2778515"/>
                <a:ext cx="11838471" cy="350634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:r>
                  <a:rPr lang="en-US"/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/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D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2≤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2</m:t>
                    </m:r>
                  </m:oMath>
                </a14:m>
                <a:r>
                  <a:rPr lang="en-US"/>
                  <a:t> </a:t>
                </a:r>
              </a:p>
              <a:p>
                <a:r>
                  <a:rPr lang="en-US"/>
                  <a:t>nên giá trị nhỏ nhất của biểu thứ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/>
                  <a:t>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/>
                  <a:t>.</a:t>
                </a:r>
              </a:p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3"/>
                  </a:buBlip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2778515"/>
                <a:ext cx="11838471" cy="3506342"/>
              </a:xfrm>
              <a:prstGeom prst="rect">
                <a:avLst/>
              </a:prstGeom>
              <a:blipFill>
                <a:blip r:embed="rId4"/>
                <a:stretch>
                  <a:fillRect l="-1132" t="-364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702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2"/>
                <a:ext cx="11813836" cy="1373357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 Tìm giá trị nhỏ nhất của biểu thức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/>
                  <a:t>.</a:t>
                </a:r>
                <a:r>
                  <a:rPr lang="en-US" dirty="0"/>
                  <a:t>	</a:t>
                </a: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2"/>
                <a:ext cx="11813836" cy="1373357"/>
              </a:xfrm>
              <a:prstGeom prst="rect">
                <a:avLst/>
              </a:prstGeom>
              <a:blipFill>
                <a:blip r:embed="rId2"/>
                <a:stretch>
                  <a:fillRect l="-1134" t="-5702" b="-394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6204" y="2938471"/>
                <a:ext cx="11838471" cy="389040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 sz="2800"/>
                  <a:t>Ta có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/>
                  <a:t>.</a:t>
                </a:r>
              </a:p>
              <a:p>
                <a:r>
                  <a:rPr lang="en-US" sz="2800"/>
                  <a:t>D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⇔0≤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⇔0≤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1⇔0≤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endParaRPr lang="en-US" sz="280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⇔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≤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0⇔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≤1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280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2800"/>
                  <a:t>.</a:t>
                </a:r>
              </a:p>
              <a:p>
                <a:r>
                  <a:rPr lang="en-US" sz="2800"/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fNam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</m:func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/>
                  <a:t>. 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sz="28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sz="2800" b="1" dirty="0">
                  <a:solidFill>
                    <a:srgbClr val="1F3763"/>
                  </a:solidFill>
                  <a:latin typeface="Calibri Light" panose="020F0302020204030204" pitchFamily="34" charset="0"/>
                  <a:ea typeface="Calibri" panose="020F0502020204030204" pitchFamily="34" charset="0"/>
                </a:endParaRPr>
              </a:p>
              <a:p>
                <a:pPr marL="0" lv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04" y="2938471"/>
                <a:ext cx="11838471" cy="3890402"/>
              </a:xfrm>
              <a:prstGeom prst="rect">
                <a:avLst/>
              </a:prstGeom>
              <a:blipFill>
                <a:blip r:embed="rId3"/>
                <a:stretch>
                  <a:fillRect l="-874" t="-2500" b="-62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80575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60482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T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í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nh gi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á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 tr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ị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 l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ớ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n nh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ấ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t c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ủ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</m:t>
                    </m:r>
                    <m: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r>
                      <m:rPr>
                        <m:sty m:val="p"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in</m:t>
                    </m:r>
                    <m: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⁡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𝛼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e>
                      <m:sup>
                        <m:r>
                          <a:rPr lang="en-US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⁡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𝛼</m:t>
                    </m:r>
                    <m: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</m:oMath>
                </a14:m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dirty="0"/>
                  <a:t>	</a:t>
                </a: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604822"/>
              </a:xfrm>
              <a:prstGeom prst="rect">
                <a:avLst/>
              </a:prstGeom>
              <a:blipFill>
                <a:blip r:embed="rId2"/>
                <a:stretch>
                  <a:fillRect l="-1134" t="-21569" b="-19608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6268" y="2248074"/>
                <a:ext cx="11838471" cy="3826120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≤4</m:t>
                    </m:r>
                  </m:oMath>
                </a14:m>
                <a:r>
                  <a:rPr lang="en-US"/>
                  <a:t>.</a:t>
                </a:r>
                <a:br>
                  <a:rPr lang="en-US"/>
                </a:br>
                <a:r>
                  <a:rPr lang="en-US"/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=0</m:t>
                    </m:r>
                  </m:oMath>
                </a14:m>
                <a:endParaRPr lang="en-US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.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Calibri" panose="020F0502020204030204" pitchFamily="34" charset="0"/>
                </a:endParaRPr>
              </a:p>
              <a:p>
                <a:pPr marL="0" lv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68" y="2248074"/>
                <a:ext cx="11838471" cy="3826120"/>
              </a:xfrm>
              <a:prstGeom prst="rect">
                <a:avLst/>
              </a:prstGeom>
              <a:blipFill>
                <a:blip r:embed="rId3"/>
                <a:stretch>
                  <a:fillRect l="-1132" t="-333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93977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5"/>
            <a:ext cx="11989407" cy="7897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3200" b="1">
                <a:solidFill>
                  <a:srgbClr val="000099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ận dạng tam 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3111" y="1920733"/>
                <a:ext cx="11404682" cy="4490461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ương pháp</a:t>
                </a:r>
              </a:p>
              <a:p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b="1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d>
                          </m:e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d>
                          </m:e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/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11" y="1920733"/>
                <a:ext cx="11404682" cy="4490461"/>
              </a:xfrm>
              <a:prstGeom prst="rect">
                <a:avLst/>
              </a:prstGeom>
              <a:blipFill>
                <a:blip r:embed="rId2"/>
                <a:stretch>
                  <a:fillRect l="-1229" t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019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2"/>
                <a:ext cx="11898532" cy="1275575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sz="2800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sz="2800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sz="2800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nl-NL"/>
                  <a:t>ho tam giác</a:t>
                </a:r>
                <a:r>
                  <a:rPr lang="nl-NL" b="1"/>
                  <a:t> </a:t>
                </a:r>
                <a14:m>
                  <m:oMath xmlns:m="http://schemas.openxmlformats.org/officeDocument/2006/math">
                    <m:r>
                      <a:rPr lang="nl-NL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/>
                  <a:t>thỏa mãn</a:t>
                </a:r>
                <a:r>
                  <a:rPr lang="nl-NL" b="1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/>
                  <a:t>, thì tam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/>
                  <a:t> có tính chất nào?</a:t>
                </a: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sz="2800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2"/>
                <a:ext cx="11898532" cy="1275575"/>
              </a:xfrm>
              <a:prstGeom prst="rect">
                <a:avLst/>
              </a:prstGeom>
              <a:blipFill>
                <a:blip r:embed="rId2"/>
                <a:stretch>
                  <a:fillRect l="-870" r="-1177" b="-1084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5962" y="2888548"/>
                <a:ext cx="11838471" cy="3889323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sz="2800" b="1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:r>
                  <a:rPr lang="en-US" sz="2800"/>
                  <a:t> 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  <m:r>
                      <a:rPr lang="nl-NL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  <m:r>
                      <a:rPr lang="nl-NL" sz="2800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</m:oMath>
                </a14:m>
                <a:endParaRPr lang="en-US" sz="2800"/>
              </a:p>
              <a:p>
                <a14:m>
                  <m:oMath xmlns:m="http://schemas.openxmlformats.org/officeDocument/2006/math">
                    <m:r>
                      <a:rPr lang="nl-NL" sz="2800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den>
                    </m:f>
                    <m:r>
                      <a:rPr lang="nl-NL" sz="28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</m:oMath>
                </a14:m>
                <a:endParaRPr lang="en-US" sz="2800"/>
              </a:p>
              <a:p>
                <a14:m>
                  <m:oMath xmlns:m="http://schemas.openxmlformats.org/officeDocument/2006/math">
                    <m:r>
                      <a:rPr lang="nl-NL" sz="2800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den>
                    </m:f>
                    <m:r>
                      <a:rPr lang="nl-NL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  <m:r>
                      <a:rPr lang="nl-NL" sz="2800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nl-NL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nl-NL" sz="2800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nl-NL" sz="280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nl-NL" sz="2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br>
                  <a:rPr lang="en-US" sz="2800"/>
                </a:br>
                <a14:m>
                  <m:oMath xmlns:m="http://schemas.openxmlformats.org/officeDocument/2006/math">
                    <m:r>
                      <a:rPr lang="nl-NL" sz="2800" i="1">
                        <a:latin typeface="Cambria Math" panose="02040503050406030204" pitchFamily="18" charset="0"/>
                      </a:rPr>
                      <m:t>⇔2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e>
                    </m:func>
                    <m:r>
                      <a:rPr lang="nl-NL" sz="2800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nl-NL" sz="28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nl-NL" sz="28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nl-NL" sz="28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nl-NL" sz="28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nl-NL" sz="28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nl-NL" sz="28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nl-NL" sz="2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=9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  <m:e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nl-NL" sz="2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nl-NL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2800"/>
              </a:p>
              <a:p>
                <a:r>
                  <a:rPr lang="nl-NL" sz="2800"/>
                  <a:t>Vậy tam giác</a:t>
                </a:r>
                <a:r>
                  <a:rPr lang="nl-NL" sz="2800" b="1"/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2800"/>
                  <a:t>vuông hoặc cân tại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nl-NL" sz="2800"/>
                  <a:t>.</a:t>
                </a:r>
                <a:endParaRPr lang="en-US" sz="280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62" y="2888548"/>
                <a:ext cx="11838471" cy="3889323"/>
              </a:xfrm>
              <a:prstGeom prst="rect">
                <a:avLst/>
              </a:prstGeom>
              <a:blipFill>
                <a:blip r:embed="rId3"/>
                <a:stretch>
                  <a:fillRect l="-874" t="-2656" b="-562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12717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2"/>
                <a:ext cx="11813836" cy="144949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sz="2800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2800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sz="28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2800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 sz="280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Nếu ba gó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/>
                  <a:t> của tam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/>
                  <a:t> thỏa mãn</a:t>
                </a:r>
              </a:p>
              <a:p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/>
                  <a:t> thì tam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/>
                  <a:t> có tính chất nào? </a:t>
                </a:r>
                <a:r>
                  <a:rPr lang="fr-FR" sz="2800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2"/>
                <a:ext cx="11813836" cy="1449492"/>
              </a:xfrm>
              <a:prstGeom prst="rect">
                <a:avLst/>
              </a:prstGeom>
              <a:blipFill>
                <a:blip r:embed="rId2"/>
                <a:stretch>
                  <a:fillRect l="-1134" t="-875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2967336"/>
                <a:ext cx="11838471" cy="3810536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0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0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30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/>
                  <a:t> 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⇔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⇔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/>
                  <a:t>.</a:t>
                </a:r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/>
                  <a:t> vuông tạ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2967336"/>
                <a:ext cx="11838471" cy="3810536"/>
              </a:xfrm>
              <a:prstGeom prst="rect">
                <a:avLst/>
              </a:prstGeom>
              <a:blipFill>
                <a:blip r:embed="rId3"/>
                <a:stretch>
                  <a:fillRect l="-1132" t="-3030" b="-717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41512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007" y="1514113"/>
                <a:ext cx="11750451" cy="149117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Ví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</a:t>
                </a:r>
                <a:r>
                  <a:rPr lang="en-US">
                    <a:effectLst/>
                    <a:ea typeface="Calibri" panose="020F0502020204030204" pitchFamily="34" charset="0"/>
                  </a:rPr>
                  <a:t>Biế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0&lt;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effectLst/>
                    <a:ea typeface="Calibri" panose="020F0502020204030204" pitchFamily="34" charset="0"/>
                  </a:rPr>
                  <a:t>. Hãy tính giá trị lượng giá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>
                    <a:effectLst/>
                    <a:ea typeface="Calibri" panose="020F0502020204030204" pitchFamily="34" charset="0"/>
                  </a:rPr>
                  <a:t>.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07" y="1514113"/>
                <a:ext cx="11750451" cy="1491174"/>
              </a:xfrm>
              <a:prstGeom prst="rect">
                <a:avLst/>
              </a:prstGeom>
              <a:blipFill>
                <a:blip r:embed="rId2"/>
                <a:stretch>
                  <a:fillRect l="-1140" t="-24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0387" y="3087998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/>
                  <a:t>V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 nên điểm ngọn cung thuộc góc phần tư thứ I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&gt;0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7" y="3087998"/>
                <a:ext cx="11838471" cy="3716497"/>
              </a:xfrm>
              <a:prstGeom prst="rect">
                <a:avLst/>
              </a:prstGeom>
              <a:blipFill>
                <a:blip r:embed="rId3"/>
                <a:stretch>
                  <a:fillRect l="-1132" t="-3437" b="-180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02495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10107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sz="2800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2800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sz="28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2800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 sz="280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tam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/>
                  <a:t> biế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func>
                  </m:oMath>
                </a14:m>
                <a:r>
                  <a:rPr lang="en-US"/>
                  <a:t> khi đó tam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2800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101072"/>
              </a:xfrm>
              <a:prstGeom prst="rect">
                <a:avLst/>
              </a:prstGeom>
              <a:blipFill>
                <a:blip r:embed="rId2"/>
                <a:stretch>
                  <a:fillRect l="-876" t="-11475" b="-4918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2099" y="2714047"/>
                <a:ext cx="11838471" cy="4162686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4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sz="28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func>
                      </m:e>
                    </m:d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⇔4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sz="280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⇔2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sz="280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𝑐𝑜𝑠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func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/>
                  <a:t>.</a:t>
                </a:r>
              </a:p>
              <a:p>
                <a:r>
                  <a:rPr lang="en-US" sz="2800"/>
                  <a:t>Vậy tam giá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/>
                  <a:t> vuông tạ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sz="2800"/>
              </a:p>
              <a:p>
                <a:pPr marL="0" lv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99" y="2714047"/>
                <a:ext cx="11838471" cy="4162686"/>
              </a:xfrm>
              <a:prstGeom prst="rect">
                <a:avLst/>
              </a:prstGeom>
              <a:blipFill>
                <a:blip r:embed="rId3"/>
                <a:stretch>
                  <a:fillRect l="-874" t="-876" b="-525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02711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295" y="1514113"/>
                <a:ext cx="11750451" cy="138973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Biế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 Tính giá trị lượng giá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en-US" sz="2800" dirty="0">
                  <a:solidFill>
                    <a:srgbClr val="993366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1514113"/>
                <a:ext cx="11750451" cy="1389734"/>
              </a:xfrm>
              <a:prstGeom prst="rect">
                <a:avLst/>
              </a:prstGeom>
              <a:blipFill>
                <a:blip r:embed="rId2"/>
                <a:stretch>
                  <a:fillRect l="-1140" t="-173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2903847"/>
                <a:ext cx="11838471" cy="3983334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 sz="2800"/>
                  <a:t>Vì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/>
                  <a:t> nên điểm ngọn cung thuộc góc phần tư thứ II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280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−12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sz="2800"/>
                  <a:t>.</a:t>
                </a:r>
              </a:p>
              <a:p>
                <a:r>
                  <a:rPr lang="en-US" sz="2800"/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endParaRPr lang="en-US" sz="280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−1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6</m:t>
                        </m:r>
                      </m:den>
                    </m:f>
                  </m:oMath>
                </a14:m>
                <a:r>
                  <a:rPr lang="en-US" sz="2800"/>
                  <a:t>.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200"/>
                  </a:spcBef>
                  <a:buNone/>
                </a:pPr>
                <a:endParaRPr lang="en-US" sz="2800" dirty="0"/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sz="28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sz="2800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2903847"/>
                <a:ext cx="11838471" cy="3983334"/>
              </a:xfrm>
              <a:prstGeom prst="rect">
                <a:avLst/>
              </a:prstGeom>
              <a:blipFill>
                <a:blip r:embed="rId3"/>
                <a:stretch>
                  <a:fillRect l="-874" t="-243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97261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295" y="1514113"/>
                <a:ext cx="11750451" cy="954767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;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/>
                  <a:t>. 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</m:oMath>
                </a14:m>
                <a:r>
                  <a:rPr lang="en-US"/>
                  <a:t>.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1514113"/>
                <a:ext cx="11750451" cy="954767"/>
              </a:xfrm>
              <a:prstGeom prst="rect">
                <a:avLst/>
              </a:prstGeom>
              <a:blipFill>
                <a:blip r:embed="rId2"/>
                <a:stretch>
                  <a:fillRect l="-1140" t="-2516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5962" y="2614050"/>
                <a:ext cx="11838471" cy="3983334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6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36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sz="3600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6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sz="36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sz="360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600"/>
                  <a:t>.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200"/>
                  </a:spcBef>
                  <a:buNone/>
                </a:pPr>
                <a:endParaRPr lang="en-US" sz="3600" dirty="0"/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sz="36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sz="3600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62" y="2614050"/>
                <a:ext cx="11838471" cy="3983334"/>
              </a:xfrm>
              <a:prstGeom prst="rect">
                <a:avLst/>
              </a:prstGeom>
              <a:blipFill>
                <a:blip r:embed="rId3"/>
                <a:stretch>
                  <a:fillRect l="-1389" t="-381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0471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295" y="1514113"/>
                <a:ext cx="11750451" cy="1329855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➃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:r>
                  <a:rPr lang="vi-VN"/>
                  <a:t>hai góc lượng giá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vi-VN"/>
                  <a:t>th</a:t>
                </a:r>
                <a:r>
                  <a:rPr lang="en-US"/>
                  <a:t>ỏa mã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 T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/>
                  <a:t>.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1514113"/>
                <a:ext cx="11750451" cy="1329855"/>
              </a:xfrm>
              <a:prstGeom prst="rect">
                <a:avLst/>
              </a:prstGeom>
              <a:blipFill>
                <a:blip r:embed="rId2"/>
                <a:stretch>
                  <a:fillRect l="-1140" t="-905" b="-1086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5316" y="2893399"/>
                <a:ext cx="11723430" cy="3983334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6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6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36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den>
                    </m:f>
                  </m:oMath>
                </a14:m>
                <a:endParaRPr lang="en-US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M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200"/>
                  </a:spcBef>
                  <a:buNone/>
                </a:pPr>
                <a:endParaRPr lang="en-US" sz="3600" dirty="0"/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sz="36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sz="3600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16" y="2893399"/>
                <a:ext cx="11723430" cy="3983334"/>
              </a:xfrm>
              <a:prstGeom prst="rect">
                <a:avLst/>
              </a:prstGeom>
              <a:blipFill>
                <a:blip r:embed="rId3"/>
                <a:stretch>
                  <a:fillRect l="-1351" t="-3817" b="-15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92716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5960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>
                <a:solidFill>
                  <a:srgbClr val="000099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ử dụng công thức nhân đôi và công thức hạ bậc</a:t>
            </a:r>
            <a:endParaRPr lang="en-US" sz="3200" b="1" dirty="0">
              <a:solidFill>
                <a:srgbClr val="000099"/>
              </a:solidFill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0793" y="1727089"/>
                <a:ext cx="10770414" cy="3935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ương pháp</a:t>
                </a:r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=1−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den>
                    </m:f>
                  </m:oMath>
                </a14:m>
                <a:endParaRPr lang="en-US"/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93" y="1727089"/>
                <a:ext cx="10770414" cy="3935637"/>
              </a:xfrm>
              <a:prstGeom prst="rect">
                <a:avLst/>
              </a:prstGeom>
              <a:blipFill>
                <a:blip r:embed="rId2"/>
                <a:stretch>
                  <a:fillRect l="-1472" t="-3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875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365011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pt-BR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/>
                  <a:t>.  T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pt-BR"/>
                  <a:t>.</a:t>
                </a:r>
                <a:endParaRPr lang="en-US" dirty="0">
                  <a:solidFill>
                    <a:srgbClr val="993366"/>
                  </a:solidFill>
                </a:endParaRPr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sz="2800" dirty="0">
                  <a:solidFill>
                    <a:srgbClr val="993366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365011"/>
              </a:xfrm>
              <a:prstGeom prst="rect">
                <a:avLst/>
              </a:prstGeom>
              <a:blipFill>
                <a:blip r:embed="rId2"/>
                <a:stretch>
                  <a:fillRect l="-1134" t="-177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0439" y="2977986"/>
                <a:ext cx="11838471" cy="3599051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r>
                  <a:rPr lang="en-US"/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       =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⋅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39" y="2977986"/>
                <a:ext cx="11838471" cy="3599051"/>
              </a:xfrm>
              <a:prstGeom prst="rect">
                <a:avLst/>
              </a:prstGeom>
              <a:blipFill>
                <a:blip r:embed="rId3"/>
                <a:stretch>
                  <a:fillRect l="-1132" t="-354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7427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góc lượng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/>
                  <a:t> thỏa mã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/>
                  <a:t>,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 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blipFill>
                <a:blip r:embed="rId2"/>
                <a:stretch>
                  <a:fillRect l="-1134" t="-1914" b="-1531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:r>
                  <a:rPr lang="en-US"/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/>
              </a:p>
              <a:p>
                <a:r>
                  <a:rPr lang="en-US"/>
                  <a:t>Theo giả thiết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blipFill>
                <a:blip r:embed="rId3"/>
                <a:stretch>
                  <a:fillRect l="-1132" t="-34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43943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4</TotalTime>
  <Words>2046</Words>
  <PresentationFormat>Widescreen</PresentationFormat>
  <Paragraphs>243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Yu Gothic</vt:lpstr>
      <vt:lpstr>Aarial</vt:lpstr>
      <vt:lpstr>Arial</vt:lpstr>
      <vt:lpstr>Calibri</vt:lpstr>
      <vt:lpstr>Calibri Light</vt:lpstr>
      <vt:lpstr>Cambria Math</vt:lpstr>
      <vt:lpstr>Chu Van An</vt:lpstr>
      <vt:lpstr>Georgia</vt:lpstr>
      <vt:lpstr>Georgia Pro Cond Black</vt:lpstr>
      <vt:lpstr>Palatino Linotype</vt:lpstr>
      <vt:lpstr>Segoe UI 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3-04-28T05:43:14Z</cp:lastPrinted>
  <dcterms:created xsi:type="dcterms:W3CDTF">2023-03-24T14:43:27Z</dcterms:created>
  <dcterms:modified xsi:type="dcterms:W3CDTF">2023-07-29T04:50:23Z</dcterms:modified>
</cp:coreProperties>
</file>